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045B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Д</w:t>
            </w:r>
            <w:proofErr w:type="spellStart"/>
            <w:r w:rsidRPr="004045BC">
              <w:rPr>
                <w:rFonts w:ascii="Times New Roman" w:hAnsi="Times New Roman"/>
                <w:b/>
                <w:sz w:val="28"/>
                <w:szCs w:val="28"/>
              </w:rPr>
              <w:t>ержавний</w:t>
            </w:r>
            <w:proofErr w:type="spellEnd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полі</w:t>
            </w:r>
            <w:proofErr w:type="gramStart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техн</w:t>
            </w:r>
            <w:proofErr w:type="gramEnd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іка</w:t>
            </w:r>
            <w:proofErr w:type="spellEnd"/>
            <w:r w:rsidRPr="004045BC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»</w:t>
            </w:r>
            <w:r w:rsidRPr="004045B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  <w:p w:rsidR="004C52AC" w:rsidRPr="004C52AC" w:rsidRDefault="00791D95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40CBF" w:rsidRPr="00376A1A" w:rsidRDefault="004C52AC" w:rsidP="001B12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123 “</w:t>
            </w:r>
            <w:proofErr w:type="spellStart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Комп’ютерна</w:t>
            </w:r>
            <w:proofErr w:type="spellEnd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інженерія</w:t>
            </w:r>
            <w:proofErr w:type="spellEnd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”</w:t>
            </w:r>
          </w:p>
          <w:p w:rsidR="00A302CC" w:rsidRPr="00376A1A" w:rsidRDefault="00A302CC" w:rsidP="00791D9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</w:t>
            </w:r>
            <w:r w:rsidR="00791D95">
              <w:rPr>
                <w:rFonts w:ascii="Times New Roman" w:hAnsi="Times New Roman"/>
                <w:sz w:val="28"/>
                <w:szCs w:val="28"/>
              </w:rPr>
              <w:t>Б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4045BC"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4045BC">
              <w:rPr>
                <w:rFonts w:ascii="Times New Roman" w:hAnsi="Times New Roman"/>
                <w:sz w:val="28"/>
                <w:szCs w:val="28"/>
              </w:rPr>
              <w:t>0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791D95">
              <w:rPr>
                <w:rFonts w:ascii="Times New Roman" w:hAnsi="Times New Roman"/>
                <w:sz w:val="28"/>
                <w:szCs w:val="28"/>
              </w:rPr>
              <w:t>4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="004045BC">
              <w:rPr>
                <w:rFonts w:ascii="Times New Roman" w:hAnsi="Times New Roman"/>
                <w:sz w:val="28"/>
                <w:szCs w:val="28"/>
              </w:rPr>
              <w:t xml:space="preserve"> 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045B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="004045BC">
              <w:rPr>
                <w:rFonts w:ascii="Times New Roman" w:hAnsi="Times New Roman"/>
                <w:sz w:val="28"/>
                <w:szCs w:val="28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 w:rsidR="004045B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4045BC">
              <w:rPr>
                <w:rFonts w:ascii="Times New Roman" w:hAnsi="Times New Roman"/>
                <w:sz w:val="28"/>
                <w:szCs w:val="28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68284586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68284587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68284588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68284589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68284590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68284591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68284592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68284593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68284594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68284595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68284596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68284597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68284598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68284599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68284600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68284601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68284602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68284603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68284604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68284605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68284606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68284607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68284608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68284609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68284610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68284611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68284612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68284613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68284614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68284615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68284616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68284617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68284618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68284619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68284620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68284621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68284622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68284623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68284624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68284625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68284626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68284627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68284628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68284629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68284630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68284631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68284632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68284633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68284634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68284635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68284636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68284637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68284638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68284639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68284640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68284641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68284642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68284643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68284644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68284645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68284646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68284647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68284648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68284649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68284650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68284651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68284652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68284653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68284654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68284655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68284656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68284657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68284658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68284659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68284660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68284661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68284662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68284663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68284664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68284665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68284666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68284667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68284668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68284669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68284670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68284671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68284672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68284673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68284674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68284675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68284676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68284677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68284678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68284679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68284680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68284681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68284682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68284683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68284684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68284685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68284686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68284687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68284688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68284689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68284690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68284691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68284692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68284693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68284694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68284695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68284696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68284697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68284698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68284699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68284700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68284701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68284702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68284703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68284704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68284705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68284706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68284707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68284708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68284709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68284710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68284711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68284712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68284713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68284714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68284715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68284716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68284717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68284718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68284719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68284720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68284721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68284722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68284723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68284724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68284725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68284726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68284727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68284728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68284729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68284730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68284731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68284732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68284733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68284734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68284735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68284736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68284737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68284738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68284739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68284740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68284741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68284742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68284743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68284744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68284745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68284746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68284747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68284748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68284749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68284750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68284751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68284752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68284753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68284754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68284755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68284756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68284757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68284758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68284759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68284760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68284761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68284762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68284763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68284764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68284765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68284766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68284767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68284768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68284769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68284770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68284771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68284772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68284773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68284774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68284775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68284776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68284777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68284778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68284779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68284780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68284781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68284782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68284783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68284784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68284785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68284786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68284787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68284788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68284789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68284790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68284791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68284792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68284793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68284794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68284795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68284796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68284797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68284798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68284799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68284800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68284801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68284802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68284803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68284804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68284805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68284806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68284807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68284808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68284809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68284810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68284811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68284812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68284813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68284814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68284815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68284816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68284817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68284818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68284819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68284820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68284821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68284822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68284823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68284824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68284825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68284826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68284827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68284828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68284829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68284830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68284831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68284832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68284833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68284834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68284835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68284836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68284837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68284838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68284839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68284840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68284841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68284842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68284843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68284844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68284845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68284846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68284847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68284848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68284849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68284850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68284851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68284852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68284853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68284854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68284855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68284856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68284857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68284858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68284859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68284860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68284861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68284862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68284863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68284864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68284865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68284866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68284867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68284868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68284869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68284870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68284871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68284872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68284873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68284874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68284875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68284876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68284877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68284878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68284879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68284880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68284881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68284882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68284883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68284884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68284885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68284886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68284887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68284888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68284889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68284890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68284891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68284892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68284893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68284894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68284895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68284896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128A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5BC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1D95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1A75"/>
    <w:rsid w:val="009E30B6"/>
    <w:rsid w:val="009F3ADD"/>
    <w:rsid w:val="00A02D0B"/>
    <w:rsid w:val="00A04C94"/>
    <w:rsid w:val="00A25C2D"/>
    <w:rsid w:val="00A302CC"/>
    <w:rsid w:val="00A307F3"/>
    <w:rsid w:val="00A31002"/>
    <w:rsid w:val="00A40CBF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47F15C-3698-4E64-8A33-14B2C1B934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2693</Words>
  <Characters>15355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2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Bohdan</cp:lastModifiedBy>
  <cp:revision>5</cp:revision>
  <cp:lastPrinted>2017-11-24T08:17:00Z</cp:lastPrinted>
  <dcterms:created xsi:type="dcterms:W3CDTF">2019-10-31T08:09:00Z</dcterms:created>
  <dcterms:modified xsi:type="dcterms:W3CDTF">2020-11-30T21:32:00Z</dcterms:modified>
</cp:coreProperties>
</file>